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4139" w:rsidRPr="00612CE1" w:rsidRDefault="009B4139" w:rsidP="009B413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612CE1">
        <w:rPr>
          <w:rFonts w:ascii="Times New Roman" w:hAnsi="Times New Roman" w:cs="Times New Roman"/>
          <w:b/>
          <w:sz w:val="24"/>
          <w:szCs w:val="24"/>
        </w:rPr>
        <w:t>KENDRIYA VIDYALAYA SANGATHANGUWAHATI REGION</w:t>
      </w:r>
    </w:p>
    <w:p w:rsidR="009B4139" w:rsidRPr="00612CE1" w:rsidRDefault="00D61BFE" w:rsidP="009B413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12CE1">
        <w:rPr>
          <w:rFonts w:ascii="Times New Roman" w:hAnsi="Times New Roman" w:cs="Times New Roman"/>
          <w:b/>
          <w:sz w:val="24"/>
          <w:szCs w:val="24"/>
        </w:rPr>
        <w:t xml:space="preserve">HALF YEARLY </w:t>
      </w:r>
      <w:r w:rsidR="009B4139" w:rsidRPr="00612CE1">
        <w:rPr>
          <w:rFonts w:ascii="Times New Roman" w:hAnsi="Times New Roman" w:cs="Times New Roman"/>
          <w:b/>
          <w:sz w:val="24"/>
          <w:szCs w:val="24"/>
        </w:rPr>
        <w:t>E</w:t>
      </w:r>
      <w:r w:rsidRPr="00612CE1">
        <w:rPr>
          <w:rFonts w:ascii="Times New Roman" w:hAnsi="Times New Roman" w:cs="Times New Roman"/>
          <w:b/>
          <w:sz w:val="24"/>
          <w:szCs w:val="24"/>
        </w:rPr>
        <w:t>XAM</w:t>
      </w:r>
      <w:r w:rsidR="009B4139" w:rsidRPr="00612CE1">
        <w:rPr>
          <w:rFonts w:ascii="Times New Roman" w:hAnsi="Times New Roman" w:cs="Times New Roman"/>
          <w:b/>
          <w:sz w:val="24"/>
          <w:szCs w:val="24"/>
        </w:rPr>
        <w:t xml:space="preserve"> (2018 - 19)</w:t>
      </w:r>
    </w:p>
    <w:p w:rsidR="002F6390" w:rsidRPr="00612CE1" w:rsidRDefault="002F6390" w:rsidP="002F6390">
      <w:pPr>
        <w:pStyle w:val="Default"/>
        <w:jc w:val="center"/>
        <w:rPr>
          <w:b/>
          <w:color w:val="auto"/>
        </w:rPr>
      </w:pPr>
      <w:r w:rsidRPr="00612CE1">
        <w:rPr>
          <w:b/>
          <w:color w:val="auto"/>
        </w:rPr>
        <w:t>Class-</w:t>
      </w:r>
      <w:r w:rsidR="009B4139" w:rsidRPr="00612CE1">
        <w:rPr>
          <w:b/>
          <w:color w:val="auto"/>
        </w:rPr>
        <w:t xml:space="preserve"> I</w:t>
      </w:r>
      <w:r w:rsidRPr="00612CE1">
        <w:rPr>
          <w:b/>
          <w:color w:val="auto"/>
        </w:rPr>
        <w:t xml:space="preserve">X </w:t>
      </w:r>
    </w:p>
    <w:p w:rsidR="002F6390" w:rsidRPr="00612CE1" w:rsidRDefault="002F6390" w:rsidP="002F6390">
      <w:pPr>
        <w:pStyle w:val="Default"/>
        <w:jc w:val="center"/>
        <w:rPr>
          <w:b/>
          <w:color w:val="auto"/>
        </w:rPr>
      </w:pPr>
      <w:r w:rsidRPr="00612CE1">
        <w:rPr>
          <w:b/>
          <w:color w:val="auto"/>
        </w:rPr>
        <w:t>Mathematics</w:t>
      </w:r>
      <w:r w:rsidR="00AE6596" w:rsidRPr="00612CE1">
        <w:rPr>
          <w:b/>
          <w:color w:val="auto"/>
        </w:rPr>
        <w:t xml:space="preserve"> (SET – 1</w:t>
      </w:r>
      <w:r w:rsidR="00454669" w:rsidRPr="00612CE1">
        <w:rPr>
          <w:b/>
          <w:color w:val="auto"/>
        </w:rPr>
        <w:t>)</w:t>
      </w:r>
    </w:p>
    <w:p w:rsidR="002F6390" w:rsidRPr="00612CE1" w:rsidRDefault="002F6390" w:rsidP="002F6390">
      <w:pPr>
        <w:pStyle w:val="Default"/>
        <w:rPr>
          <w:b/>
          <w:color w:val="auto"/>
        </w:rPr>
      </w:pPr>
      <w:r w:rsidRPr="00612CE1">
        <w:rPr>
          <w:b/>
          <w:color w:val="auto"/>
        </w:rPr>
        <w:t xml:space="preserve">Time allowed: 3 Hours </w:t>
      </w:r>
      <w:r w:rsidRPr="00612CE1">
        <w:rPr>
          <w:b/>
          <w:color w:val="auto"/>
        </w:rPr>
        <w:tab/>
      </w:r>
      <w:r w:rsidRPr="00612CE1">
        <w:rPr>
          <w:b/>
          <w:color w:val="auto"/>
        </w:rPr>
        <w:tab/>
      </w:r>
      <w:r w:rsidRPr="00612CE1">
        <w:rPr>
          <w:b/>
          <w:color w:val="auto"/>
        </w:rPr>
        <w:tab/>
      </w:r>
      <w:r w:rsidRPr="00612CE1">
        <w:rPr>
          <w:b/>
          <w:color w:val="auto"/>
        </w:rPr>
        <w:tab/>
      </w:r>
      <w:r w:rsidRPr="00612CE1">
        <w:rPr>
          <w:b/>
          <w:color w:val="auto"/>
        </w:rPr>
        <w:tab/>
      </w:r>
      <w:r w:rsidRPr="00612CE1">
        <w:rPr>
          <w:b/>
          <w:color w:val="auto"/>
        </w:rPr>
        <w:tab/>
      </w:r>
      <w:r w:rsidRPr="00612CE1">
        <w:rPr>
          <w:b/>
          <w:color w:val="auto"/>
        </w:rPr>
        <w:tab/>
      </w:r>
      <w:r w:rsidRPr="00612CE1">
        <w:rPr>
          <w:b/>
          <w:color w:val="auto"/>
        </w:rPr>
        <w:tab/>
        <w:t xml:space="preserve">Max. Marks: 80 </w:t>
      </w:r>
    </w:p>
    <w:p w:rsidR="002F6390" w:rsidRPr="00612CE1" w:rsidRDefault="002F6390" w:rsidP="002F6390">
      <w:pPr>
        <w:pStyle w:val="Default"/>
        <w:rPr>
          <w:b/>
          <w:color w:val="auto"/>
        </w:rPr>
      </w:pPr>
      <w:r w:rsidRPr="00612CE1">
        <w:rPr>
          <w:b/>
          <w:color w:val="auto"/>
        </w:rPr>
        <w:t xml:space="preserve">General Instructions: </w:t>
      </w:r>
    </w:p>
    <w:p w:rsidR="002F6390" w:rsidRPr="00612CE1" w:rsidRDefault="002F6390" w:rsidP="002F6390">
      <w:pPr>
        <w:pStyle w:val="Default"/>
        <w:spacing w:after="68"/>
        <w:rPr>
          <w:b/>
          <w:color w:val="auto"/>
        </w:rPr>
      </w:pPr>
      <w:r w:rsidRPr="00612CE1">
        <w:rPr>
          <w:b/>
          <w:color w:val="auto"/>
        </w:rPr>
        <w:t xml:space="preserve">(i) All questions are compulsory. </w:t>
      </w:r>
    </w:p>
    <w:p w:rsidR="002F6390" w:rsidRPr="00612CE1" w:rsidRDefault="002F6390" w:rsidP="002F6390">
      <w:pPr>
        <w:pStyle w:val="Default"/>
        <w:spacing w:after="68"/>
        <w:rPr>
          <w:b/>
          <w:color w:val="auto"/>
        </w:rPr>
      </w:pPr>
      <w:r w:rsidRPr="00612CE1">
        <w:rPr>
          <w:b/>
          <w:color w:val="auto"/>
        </w:rPr>
        <w:t xml:space="preserve">(ii) The question paper consists of 30 questions divided into four sections A, B, C and D. </w:t>
      </w:r>
    </w:p>
    <w:p w:rsidR="002F6390" w:rsidRPr="00612CE1" w:rsidRDefault="002F6390" w:rsidP="002F6390">
      <w:pPr>
        <w:pStyle w:val="Default"/>
        <w:spacing w:after="68"/>
        <w:rPr>
          <w:b/>
          <w:color w:val="auto"/>
        </w:rPr>
      </w:pPr>
      <w:r w:rsidRPr="00612CE1">
        <w:rPr>
          <w:b/>
          <w:color w:val="auto"/>
        </w:rPr>
        <w:t xml:space="preserve">(iii)Section A contains 6 questions of 1 mark each. Section B contains 6 questions of 2 marks each. Section C contains 10 questions of 3 marks each. Section D contains 8 questions of 4 marks each. </w:t>
      </w:r>
    </w:p>
    <w:p w:rsidR="002F6390" w:rsidRPr="00612CE1" w:rsidRDefault="002F6390" w:rsidP="002F6390">
      <w:pPr>
        <w:pStyle w:val="Default"/>
        <w:spacing w:after="68"/>
        <w:rPr>
          <w:b/>
          <w:color w:val="auto"/>
        </w:rPr>
      </w:pPr>
      <w:r w:rsidRPr="00612CE1">
        <w:rPr>
          <w:b/>
          <w:color w:val="auto"/>
        </w:rPr>
        <w:t xml:space="preserve">(iv) There is no overall choice. However, an internal choice has been provided in four questions of 3 marks each and three questions of 4 marks each. You have to attempt only one of the alternatives in all such questions. </w:t>
      </w:r>
    </w:p>
    <w:p w:rsidR="002F6390" w:rsidRPr="00612CE1" w:rsidRDefault="002F6390" w:rsidP="002F6390">
      <w:pPr>
        <w:pStyle w:val="Default"/>
        <w:rPr>
          <w:b/>
          <w:color w:val="auto"/>
        </w:rPr>
      </w:pPr>
      <w:r w:rsidRPr="00612CE1">
        <w:rPr>
          <w:b/>
          <w:color w:val="auto"/>
        </w:rPr>
        <w:t xml:space="preserve">(v) Use of calculators is not permitted </w:t>
      </w:r>
    </w:p>
    <w:p w:rsidR="000D7CB1" w:rsidRPr="00612CE1" w:rsidRDefault="000D7CB1" w:rsidP="002F6390">
      <w:pPr>
        <w:pStyle w:val="Default"/>
        <w:rPr>
          <w:b/>
          <w:color w:val="auto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6"/>
        <w:gridCol w:w="9481"/>
      </w:tblGrid>
      <w:tr w:rsidR="000D7CB1" w:rsidRPr="00612CE1" w:rsidTr="001B404D">
        <w:tc>
          <w:tcPr>
            <w:tcW w:w="446" w:type="dxa"/>
          </w:tcPr>
          <w:p w:rsidR="002F6390" w:rsidRPr="00612CE1" w:rsidRDefault="002F6390" w:rsidP="002F6390">
            <w:pPr>
              <w:pStyle w:val="Default"/>
              <w:rPr>
                <w:b/>
                <w:color w:val="auto"/>
              </w:rPr>
            </w:pPr>
          </w:p>
        </w:tc>
        <w:tc>
          <w:tcPr>
            <w:tcW w:w="9826" w:type="dxa"/>
          </w:tcPr>
          <w:p w:rsidR="002F6390" w:rsidRPr="00612CE1" w:rsidRDefault="002F6390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Section A</w:t>
            </w:r>
          </w:p>
          <w:p w:rsidR="002F6390" w:rsidRPr="00612CE1" w:rsidRDefault="002F6390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Question numbers 1 to 6 carry 1 mark each.</w:t>
            </w:r>
          </w:p>
          <w:p w:rsidR="000D7CB1" w:rsidRPr="00612CE1" w:rsidRDefault="000D7CB1" w:rsidP="002F6390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924F92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1</w:t>
            </w:r>
          </w:p>
        </w:tc>
        <w:tc>
          <w:tcPr>
            <w:tcW w:w="9826" w:type="dxa"/>
          </w:tcPr>
          <w:p w:rsidR="00403BB4" w:rsidRPr="00612CE1" w:rsidRDefault="00403BB4" w:rsidP="00BD3DF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Represent </w:t>
            </w:r>
            <m:oMath>
              <m:rad>
                <m:radPr>
                  <m:degHide m:val="1"/>
                  <m:ctrlPr>
                    <w:rPr>
                      <w:rFonts w:ascii="Cambria Math" w:hAnsi="Times New Roman" w:cs="Times New Roman"/>
                      <w:b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e>
              </m:rad>
            </m:oMath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on number line.</w:t>
            </w:r>
          </w:p>
          <w:p w:rsidR="000D7CB1" w:rsidRPr="00612CE1" w:rsidRDefault="000D7CB1" w:rsidP="00BD3DF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924F92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2</w:t>
            </w:r>
          </w:p>
        </w:tc>
        <w:tc>
          <w:tcPr>
            <w:tcW w:w="9826" w:type="dxa"/>
          </w:tcPr>
          <w:p w:rsidR="00AE6596" w:rsidRPr="00612CE1" w:rsidRDefault="00AE6596" w:rsidP="00AE659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If (x – 1) is a factor of the polynomial p(x) = 3x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4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– 4x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3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– ax + 2 then find the value of ‘a’?</w:t>
            </w:r>
          </w:p>
          <w:p w:rsidR="00AE6596" w:rsidRPr="00612CE1" w:rsidRDefault="00AE6596" w:rsidP="00924F92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924F92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3</w:t>
            </w:r>
          </w:p>
        </w:tc>
        <w:tc>
          <w:tcPr>
            <w:tcW w:w="9826" w:type="dxa"/>
          </w:tcPr>
          <w:p w:rsidR="00C208C3" w:rsidRPr="00612CE1" w:rsidRDefault="00C208C3" w:rsidP="00924F92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In the given fig, find the value of x.</w:t>
            </w:r>
            <w:r w:rsidRPr="00612CE1">
              <w:rPr>
                <w:b/>
                <w:color w:val="auto"/>
              </w:rPr>
              <w:tab/>
            </w:r>
          </w:p>
          <w:p w:rsidR="00403BB4" w:rsidRPr="00612CE1" w:rsidRDefault="00C208C3" w:rsidP="00924F92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noProof/>
                <w:color w:val="auto"/>
              </w:rPr>
              <w:drawing>
                <wp:inline distT="0" distB="0" distL="0" distR="0">
                  <wp:extent cx="1457766" cy="676656"/>
                  <wp:effectExtent l="0" t="0" r="0" b="0"/>
                  <wp:docPr id="505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2994" cy="6744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D7CB1" w:rsidRPr="00612CE1" w:rsidRDefault="000D7CB1" w:rsidP="00924F92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924F92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4</w:t>
            </w:r>
          </w:p>
        </w:tc>
        <w:tc>
          <w:tcPr>
            <w:tcW w:w="9826" w:type="dxa"/>
          </w:tcPr>
          <w:p w:rsidR="00AE6596" w:rsidRPr="00612CE1" w:rsidRDefault="00AE6596" w:rsidP="00AE6596">
            <w:pPr>
              <w:widowControl w:val="0"/>
              <w:overflowPunct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lang w:bidi="kn-IN"/>
              </w:rPr>
              <w:t xml:space="preserve">Express the equation 5x 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– 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lang w:bidi="kn-IN"/>
              </w:rPr>
              <w:t>y = 5  in the general form &amp; indicate the values of a, b and c.</w:t>
            </w:r>
          </w:p>
          <w:p w:rsidR="00AE6596" w:rsidRPr="00612CE1" w:rsidRDefault="00AE6596" w:rsidP="00924F92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924F92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5</w:t>
            </w:r>
          </w:p>
        </w:tc>
        <w:tc>
          <w:tcPr>
            <w:tcW w:w="9826" w:type="dxa"/>
          </w:tcPr>
          <w:p w:rsidR="00AE6596" w:rsidRPr="00612CE1" w:rsidRDefault="00AE6596" w:rsidP="00AE659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Give the equation of one line passing through (2, 1). How many more such lines are there and why?</w:t>
            </w:r>
          </w:p>
          <w:p w:rsidR="00006AD3" w:rsidRPr="00612CE1" w:rsidRDefault="00006AD3" w:rsidP="00924F92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924F92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6</w:t>
            </w:r>
          </w:p>
        </w:tc>
        <w:tc>
          <w:tcPr>
            <w:tcW w:w="9826" w:type="dxa"/>
          </w:tcPr>
          <w:p w:rsidR="00612CE1" w:rsidRPr="00612CE1" w:rsidRDefault="00612CE1" w:rsidP="00612CE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In the given fig, if AOB is a line then find the measure of </w:t>
            </w:r>
            <w:r w:rsidRPr="00612CE1">
              <w:rPr>
                <w:rFonts w:ascii="Times New Roman" w:hAnsi="Times New Roman" w:cs="Times New Roman"/>
                <w:b/>
                <w:position w:val="-4"/>
                <w:sz w:val="24"/>
                <w:szCs w:val="24"/>
              </w:rPr>
              <w:object w:dxaOrig="26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2pt" o:ole="">
                  <v:imagedata r:id="rId6" o:title=""/>
                </v:shape>
                <o:OLEObject Type="Embed" ProgID="Equation.3" ShapeID="_x0000_i1025" DrawAspect="Content" ObjectID="_1631515829" r:id="rId7"/>
              </w:objec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OC, </w:t>
            </w:r>
            <w:r w:rsidRPr="00612CE1">
              <w:rPr>
                <w:rFonts w:ascii="Times New Roman" w:hAnsi="Times New Roman" w:cs="Times New Roman"/>
                <w:b/>
                <w:position w:val="-4"/>
                <w:sz w:val="24"/>
                <w:szCs w:val="24"/>
              </w:rPr>
              <w:object w:dxaOrig="260" w:dyaOrig="240">
                <v:shape id="_x0000_i1026" type="#_x0000_t75" style="width:12.75pt;height:12pt" o:ole="">
                  <v:imagedata r:id="rId6" o:title=""/>
                </v:shape>
                <o:OLEObject Type="Embed" ProgID="Equation.3" ShapeID="_x0000_i1026" DrawAspect="Content" ObjectID="_1631515830" r:id="rId8"/>
              </w:objec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COD &amp;</w:t>
            </w:r>
            <w:r w:rsidRPr="00612CE1">
              <w:rPr>
                <w:rFonts w:ascii="Times New Roman" w:hAnsi="Times New Roman" w:cs="Times New Roman"/>
                <w:b/>
                <w:position w:val="-4"/>
                <w:sz w:val="24"/>
                <w:szCs w:val="24"/>
              </w:rPr>
              <w:object w:dxaOrig="260" w:dyaOrig="240">
                <v:shape id="_x0000_i1027" type="#_x0000_t75" style="width:12.75pt;height:12pt" o:ole="">
                  <v:imagedata r:id="rId6" o:title=""/>
                </v:shape>
                <o:OLEObject Type="Embed" ProgID="Equation.3" ShapeID="_x0000_i1027" DrawAspect="Content" ObjectID="_1631515831" r:id="rId9"/>
              </w:objec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DOA.</w:t>
            </w:r>
            <w:r w:rsidRPr="00612CE1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1339850" cy="679555"/>
                  <wp:effectExtent l="19050" t="0" r="0" b="0"/>
                  <wp:docPr id="506" name="Picture 5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4352" cy="6818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A5461" w:rsidRPr="00612CE1" w:rsidRDefault="003A5461" w:rsidP="00924F92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924F92">
            <w:pPr>
              <w:pStyle w:val="Default"/>
              <w:rPr>
                <w:b/>
                <w:color w:val="auto"/>
              </w:rPr>
            </w:pPr>
          </w:p>
        </w:tc>
        <w:tc>
          <w:tcPr>
            <w:tcW w:w="9826" w:type="dxa"/>
          </w:tcPr>
          <w:p w:rsidR="00403BB4" w:rsidRPr="00612CE1" w:rsidRDefault="00403BB4" w:rsidP="00924F92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Section B</w:t>
            </w:r>
          </w:p>
          <w:p w:rsidR="00403BB4" w:rsidRPr="00612CE1" w:rsidRDefault="00403BB4" w:rsidP="00924F92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Question numbers 7 to 12 carry 2 marks each.</w:t>
            </w:r>
          </w:p>
          <w:p w:rsidR="000D7CB1" w:rsidRPr="00612CE1" w:rsidRDefault="000D7CB1" w:rsidP="00924F92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7</w:t>
            </w:r>
          </w:p>
        </w:tc>
        <w:tc>
          <w:tcPr>
            <w:tcW w:w="9826" w:type="dxa"/>
          </w:tcPr>
          <w:p w:rsidR="00AE6596" w:rsidRPr="00612CE1" w:rsidRDefault="00AE6596" w:rsidP="00AE659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w w:val="99"/>
                <w:sz w:val="24"/>
                <w:szCs w:val="24"/>
              </w:rPr>
              <w:t xml:space="preserve">If </w:t>
            </w:r>
            <w:r w:rsidRPr="00612CE1">
              <w:rPr>
                <w:rFonts w:ascii="Times New Roman" w:hAnsi="Times New Roman" w:cs="Times New Roman"/>
                <w:b/>
                <w:w w:val="99"/>
                <w:position w:val="-28"/>
                <w:sz w:val="24"/>
                <w:szCs w:val="24"/>
              </w:rPr>
              <w:object w:dxaOrig="1700" w:dyaOrig="720">
                <v:shape id="_x0000_i1028" type="#_x0000_t75" style="width:84.75pt;height:36.75pt" o:ole="">
                  <v:imagedata r:id="rId11" o:title=""/>
                </v:shape>
                <o:OLEObject Type="Embed" ProgID="Equation.DSMT4" ShapeID="_x0000_i1028" DrawAspect="Content" ObjectID="_1631515832" r:id="rId12"/>
              </w:object>
            </w:r>
            <w:r w:rsidRPr="00612CE1">
              <w:rPr>
                <w:rFonts w:ascii="Times New Roman" w:hAnsi="Times New Roman" w:cs="Times New Roman"/>
                <w:b/>
                <w:w w:val="99"/>
                <w:sz w:val="24"/>
                <w:szCs w:val="24"/>
              </w:rPr>
              <w:t xml:space="preserve"> then find value of a &amp; b.</w:t>
            </w:r>
          </w:p>
          <w:p w:rsidR="000D7CB1" w:rsidRPr="00612CE1" w:rsidRDefault="000D7CB1" w:rsidP="002F6390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8</w:t>
            </w:r>
          </w:p>
        </w:tc>
        <w:tc>
          <w:tcPr>
            <w:tcW w:w="9826" w:type="dxa"/>
          </w:tcPr>
          <w:p w:rsidR="00C208C3" w:rsidRPr="00612CE1" w:rsidRDefault="00C208C3" w:rsidP="00C208C3">
            <w:pPr>
              <w:widowControl w:val="0"/>
              <w:overflowPunct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If x = 2 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lang w:bidi="kn-IN"/>
              </w:rPr>
              <w:t>&amp;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y = 1 is the solution of the linear equation 2x + 3y + k = 0, find the value of k.</w:t>
            </w:r>
          </w:p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lastRenderedPageBreak/>
              <w:t>9</w:t>
            </w:r>
          </w:p>
        </w:tc>
        <w:tc>
          <w:tcPr>
            <w:tcW w:w="9826" w:type="dxa"/>
          </w:tcPr>
          <w:p w:rsidR="00403BB4" w:rsidRPr="00612CE1" w:rsidRDefault="00AE6596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 xml:space="preserve">Simplify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color w:val="auto"/>
                      <w:lang w:bidi="ar-S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color w:val="auto"/>
                          <w:lang w:bidi="ar-S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color w:val="auto"/>
                              <w:lang w:bidi="ar-SA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color w:val="auto"/>
                                  <w:lang w:bidi="ar-SA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lang w:bidi="ar-SA"/>
                                </w:rPr>
                                <m:t>12</m:t>
                              </m:r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  <w:b/>
                                      <w:color w:val="auto"/>
                                      <w:lang w:bidi="ar-SA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auto"/>
                                      <w:lang w:bidi="ar-SA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auto"/>
                                      <w:lang w:bidi="ar-SA"/>
                                    </w:rPr>
                                    <m:t>5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color w:val="auto"/>
                                  <w:lang w:bidi="ar-SA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lang w:bidi="ar-SA"/>
                                </w:rPr>
                                <m:t>27</m:t>
                              </m:r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  <w:b/>
                                      <w:color w:val="auto"/>
                                      <w:lang w:bidi="ar-SA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auto"/>
                                      <w:lang w:bidi="ar-SA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auto"/>
                                      <w:lang w:bidi="ar-SA"/>
                                    </w:rPr>
                                    <m:t>5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e>
                  </m:d>
                </m:e>
                <m:sup>
                  <m:f>
                    <m:fPr>
                      <m:type m:val="skw"/>
                      <m:ctrlPr>
                        <w:rPr>
                          <w:rFonts w:ascii="Cambria Math" w:hAnsi="Cambria Math"/>
                          <w:b/>
                          <w:color w:val="auto"/>
                          <w:lang w:bidi="ar-SA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auto"/>
                          <w:lang w:bidi="ar-SA"/>
                        </w:rPr>
                        <m:t>5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auto"/>
                          <w:lang w:bidi="ar-SA"/>
                        </w:rPr>
                        <m:t>2</m:t>
                      </m:r>
                    </m:den>
                  </m:f>
                </m:sup>
              </m:sSup>
            </m:oMath>
          </w:p>
          <w:p w:rsidR="00AE6596" w:rsidRPr="00612CE1" w:rsidRDefault="00AE6596" w:rsidP="002F6390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10</w:t>
            </w:r>
          </w:p>
        </w:tc>
        <w:tc>
          <w:tcPr>
            <w:tcW w:w="9826" w:type="dxa"/>
          </w:tcPr>
          <w:p w:rsidR="00AE6596" w:rsidRPr="00612CE1" w:rsidRDefault="00AE6596" w:rsidP="00AE659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In which quadrants do the following points lie? (a) (2, – 1) (b) (–1, 7) (c) (– 2, – 3) (d) (4, 5)</w:t>
            </w:r>
          </w:p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11</w:t>
            </w:r>
          </w:p>
        </w:tc>
        <w:tc>
          <w:tcPr>
            <w:tcW w:w="9826" w:type="dxa"/>
          </w:tcPr>
          <w:p w:rsidR="00AE6596" w:rsidRPr="00787B69" w:rsidRDefault="00AE6596" w:rsidP="00AE659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787B6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Find a value of p for which x = – 2, y = – 1 is a solution of the linear equation 5x + 2py = 2 p</w:t>
            </w:r>
          </w:p>
          <w:p w:rsidR="00403BB4" w:rsidRPr="00787B69" w:rsidRDefault="00403BB4" w:rsidP="002F6390">
            <w:pPr>
              <w:pStyle w:val="Default"/>
              <w:rPr>
                <w:b/>
                <w:color w:val="FF0000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C15F9B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12</w:t>
            </w:r>
          </w:p>
        </w:tc>
        <w:tc>
          <w:tcPr>
            <w:tcW w:w="9826" w:type="dxa"/>
          </w:tcPr>
          <w:p w:rsidR="000D7CB1" w:rsidRPr="00612CE1" w:rsidRDefault="00E70EB2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Write any two Euclid’s postulate.</w:t>
            </w:r>
          </w:p>
          <w:p w:rsidR="00E70EB2" w:rsidRPr="00612CE1" w:rsidRDefault="00E70EB2" w:rsidP="002F6390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</w:p>
        </w:tc>
        <w:tc>
          <w:tcPr>
            <w:tcW w:w="982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Section C</w:t>
            </w:r>
          </w:p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Question numbers 13 to 22 carry 3 marks each.</w:t>
            </w:r>
          </w:p>
          <w:p w:rsidR="000D7CB1" w:rsidRPr="00612CE1" w:rsidRDefault="000D7CB1" w:rsidP="002F6390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13</w:t>
            </w:r>
          </w:p>
        </w:tc>
        <w:tc>
          <w:tcPr>
            <w:tcW w:w="9826" w:type="dxa"/>
          </w:tcPr>
          <w:p w:rsidR="00403BB4" w:rsidRPr="00612CE1" w:rsidRDefault="00AE6596" w:rsidP="00AE659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implify: </w:t>
            </w:r>
            <w:r w:rsidRPr="00612CE1">
              <w:rPr>
                <w:rFonts w:ascii="Times New Roman" w:hAnsi="Times New Roman" w:cs="Times New Roman"/>
                <w:b/>
                <w:w w:val="97"/>
                <w:position w:val="-44"/>
                <w:sz w:val="24"/>
                <w:szCs w:val="24"/>
              </w:rPr>
              <w:object w:dxaOrig="2640" w:dyaOrig="999">
                <v:shape id="_x0000_i1029" type="#_x0000_t75" style="width:132.75pt;height:49.5pt" o:ole="">
                  <v:imagedata r:id="rId13" o:title=""/>
                </v:shape>
                <o:OLEObject Type="Embed" ProgID="Equation.DSMT4" ShapeID="_x0000_i1029" DrawAspect="Content" ObjectID="_1631515833" r:id="rId14"/>
              </w:object>
            </w:r>
          </w:p>
          <w:p w:rsidR="00AE6596" w:rsidRPr="00612CE1" w:rsidRDefault="00AE6596" w:rsidP="00AE659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14</w:t>
            </w:r>
          </w:p>
        </w:tc>
        <w:tc>
          <w:tcPr>
            <w:tcW w:w="9826" w:type="dxa"/>
          </w:tcPr>
          <w:p w:rsidR="00403BB4" w:rsidRPr="00612CE1" w:rsidRDefault="00403BB4" w:rsidP="00BD3DF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Factorize: x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3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+ 13x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+ 32x + 20.</w:t>
            </w:r>
          </w:p>
          <w:p w:rsidR="000D7CB1" w:rsidRPr="00612CE1" w:rsidRDefault="000D7CB1" w:rsidP="00BD3DF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15</w:t>
            </w:r>
          </w:p>
        </w:tc>
        <w:tc>
          <w:tcPr>
            <w:tcW w:w="9826" w:type="dxa"/>
          </w:tcPr>
          <w:p w:rsidR="00C208C3" w:rsidRPr="00612CE1" w:rsidRDefault="00C208C3" w:rsidP="00C208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rom given figure write the following :  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612CE1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305050" cy="1627989"/>
                  <wp:effectExtent l="19050" t="0" r="0" b="0"/>
                  <wp:docPr id="1488" name="Picture 14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050" cy="16279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208C3" w:rsidRPr="00612CE1" w:rsidRDefault="00C208C3" w:rsidP="00C208C3">
            <w:pPr>
              <w:widowControl w:val="0"/>
              <w:numPr>
                <w:ilvl w:val="0"/>
                <w:numId w:val="9"/>
              </w:numPr>
              <w:tabs>
                <w:tab w:val="clear" w:pos="720"/>
                <w:tab w:val="num" w:pos="1140"/>
              </w:tabs>
              <w:overflowPunct w:val="0"/>
              <w:autoSpaceDE w:val="0"/>
              <w:autoSpaceDN w:val="0"/>
              <w:adjustRightInd w:val="0"/>
              <w:ind w:left="1140" w:hanging="56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he coordinates of P </w:t>
            </w:r>
          </w:p>
          <w:p w:rsidR="00C208C3" w:rsidRPr="00612CE1" w:rsidRDefault="00C208C3" w:rsidP="00C208C3">
            <w:pPr>
              <w:widowControl w:val="0"/>
              <w:numPr>
                <w:ilvl w:val="0"/>
                <w:numId w:val="9"/>
              </w:numPr>
              <w:tabs>
                <w:tab w:val="clear" w:pos="720"/>
                <w:tab w:val="num" w:pos="1140"/>
              </w:tabs>
              <w:overflowPunct w:val="0"/>
              <w:autoSpaceDE w:val="0"/>
              <w:autoSpaceDN w:val="0"/>
              <w:adjustRightInd w:val="0"/>
              <w:ind w:left="1140" w:hanging="56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he abscissa of the point Q </w:t>
            </w:r>
          </w:p>
          <w:p w:rsidR="00C208C3" w:rsidRPr="00612CE1" w:rsidRDefault="00C208C3" w:rsidP="00C208C3">
            <w:pPr>
              <w:widowControl w:val="0"/>
              <w:numPr>
                <w:ilvl w:val="0"/>
                <w:numId w:val="9"/>
              </w:numPr>
              <w:tabs>
                <w:tab w:val="clear" w:pos="720"/>
                <w:tab w:val="num" w:pos="1140"/>
              </w:tabs>
              <w:overflowPunct w:val="0"/>
              <w:autoSpaceDE w:val="0"/>
              <w:autoSpaceDN w:val="0"/>
              <w:adjustRightInd w:val="0"/>
              <w:ind w:left="1140" w:hanging="56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he ordinate of the point R </w:t>
            </w:r>
          </w:p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16</w:t>
            </w:r>
          </w:p>
        </w:tc>
        <w:tc>
          <w:tcPr>
            <w:tcW w:w="9826" w:type="dxa"/>
          </w:tcPr>
          <w:p w:rsidR="00C208C3" w:rsidRPr="00612CE1" w:rsidRDefault="00C208C3" w:rsidP="00C208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Find the three different solutions for the equation 3x–8y = 27.</w:t>
            </w:r>
          </w:p>
          <w:p w:rsidR="00403BB4" w:rsidRPr="00612CE1" w:rsidRDefault="00403BB4" w:rsidP="003565C3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17</w:t>
            </w:r>
          </w:p>
        </w:tc>
        <w:tc>
          <w:tcPr>
            <w:tcW w:w="9826" w:type="dxa"/>
          </w:tcPr>
          <w:p w:rsidR="00C208C3" w:rsidRPr="00612CE1" w:rsidRDefault="00C208C3" w:rsidP="00C208C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In countries like USA 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lang w:bidi="kn-IN"/>
              </w:rPr>
              <w:t>&amp;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anada, temperature is measured in Fahrenheit, whereas in countries like India, it is measured in Celsius. Here is a linear equation that converts Fahrenheit to Celsius. 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612CE1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F = </w:t>
            </w:r>
            <w:r w:rsidRPr="00612CE1">
              <w:rPr>
                <w:rFonts w:ascii="Times New Roman" w:hAnsi="Times New Roman" w:cs="Times New Roman"/>
                <w:b/>
                <w:noProof/>
                <w:position w:val="-28"/>
                <w:sz w:val="24"/>
                <w:szCs w:val="24"/>
              </w:rPr>
              <w:object w:dxaOrig="465" w:dyaOrig="690">
                <v:shape id="_x0000_i1030" type="#_x0000_t75" style="width:24pt;height:34.5pt" o:ole="">
                  <v:imagedata r:id="rId16" o:title=""/>
                </v:shape>
                <o:OLEObject Type="Embed" ProgID="Equation.3" ShapeID="_x0000_i1030" DrawAspect="Content" ObjectID="_1631515834" r:id="rId17"/>
              </w:object>
            </w:r>
            <w:r w:rsidRPr="00612CE1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C +32</w:t>
            </w:r>
          </w:p>
          <w:p w:rsidR="00C208C3" w:rsidRPr="00612CE1" w:rsidRDefault="00C208C3" w:rsidP="00C208C3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If the temperature is 30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0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, what is the temperature in Fahrenheit?</w:t>
            </w:r>
          </w:p>
          <w:p w:rsidR="00C208C3" w:rsidRPr="00612CE1" w:rsidRDefault="00C208C3" w:rsidP="00C208C3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If the temperature is 95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0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F, what is the temperature in Celsius?</w:t>
            </w:r>
          </w:p>
          <w:p w:rsidR="00C208C3" w:rsidRPr="00612CE1" w:rsidRDefault="00C208C3" w:rsidP="00C208C3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w w:val="99"/>
                <w:sz w:val="24"/>
                <w:szCs w:val="24"/>
              </w:rPr>
              <w:t>Find the temperature which is numerically the same in both Fahrenheit &amp;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Celsius?</w:t>
            </w:r>
          </w:p>
          <w:p w:rsidR="00403BB4" w:rsidRPr="00612CE1" w:rsidRDefault="00403BB4" w:rsidP="003565C3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18</w:t>
            </w:r>
          </w:p>
        </w:tc>
        <w:tc>
          <w:tcPr>
            <w:tcW w:w="9826" w:type="dxa"/>
          </w:tcPr>
          <w:p w:rsidR="00403BB4" w:rsidRPr="00612CE1" w:rsidRDefault="00C208C3" w:rsidP="000D7CB1">
            <w:pPr>
              <w:autoSpaceDE w:val="0"/>
              <w:autoSpaceDN w:val="0"/>
              <w:adjustRightInd w:val="0"/>
              <w:ind w:right="4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rove that every line segment has one and only one mid–point. </w:t>
            </w:r>
          </w:p>
          <w:p w:rsidR="00AE6596" w:rsidRPr="00612CE1" w:rsidRDefault="00AE6596" w:rsidP="000D7CB1">
            <w:pPr>
              <w:autoSpaceDE w:val="0"/>
              <w:autoSpaceDN w:val="0"/>
              <w:adjustRightInd w:val="0"/>
              <w:ind w:right="4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C15F9B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19</w:t>
            </w:r>
          </w:p>
        </w:tc>
        <w:tc>
          <w:tcPr>
            <w:tcW w:w="9826" w:type="dxa"/>
          </w:tcPr>
          <w:p w:rsidR="000D7CB1" w:rsidRPr="00612CE1" w:rsidRDefault="00AE6596" w:rsidP="00612C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If remainder is same when polynomial p(x) = x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3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+ 8x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+17x + ax is divided by (x + 2) &amp; (x + 1), find the value of a. </w:t>
            </w: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</w:p>
        </w:tc>
        <w:tc>
          <w:tcPr>
            <w:tcW w:w="9826" w:type="dxa"/>
          </w:tcPr>
          <w:p w:rsidR="00403BB4" w:rsidRPr="00612CE1" w:rsidRDefault="00403BB4" w:rsidP="00D61059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OR</w:t>
            </w: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</w:p>
        </w:tc>
        <w:tc>
          <w:tcPr>
            <w:tcW w:w="9826" w:type="dxa"/>
          </w:tcPr>
          <w:p w:rsidR="00AE6596" w:rsidRPr="00612CE1" w:rsidRDefault="00AE6596" w:rsidP="00AE6596">
            <w:pPr>
              <w:rPr>
                <w:rFonts w:ascii="Times New Roman" w:hAnsi="Times New Roman" w:cs="Times New Roman"/>
                <w:b/>
                <w:spacing w:val="2"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Using long division method show that the polynomial p(x) = x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3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+ 1 is divisible by q(x) = x + 1. Verify your result using Factor Theorem.</w:t>
            </w:r>
          </w:p>
          <w:p w:rsidR="000D7CB1" w:rsidRPr="00612CE1" w:rsidRDefault="000D7CB1" w:rsidP="00BD3DFB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 w:eastAsia="en-GB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20</w:t>
            </w:r>
          </w:p>
        </w:tc>
        <w:tc>
          <w:tcPr>
            <w:tcW w:w="9826" w:type="dxa"/>
          </w:tcPr>
          <w:p w:rsidR="00AE6596" w:rsidRPr="00612CE1" w:rsidRDefault="00AE6596" w:rsidP="00AE6596">
            <w:pPr>
              <w:rPr>
                <w:rFonts w:ascii="Times New Roman" w:hAnsi="Times New Roman" w:cs="Times New Roman"/>
                <w:b/>
                <w:spacing w:val="2"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Given a polynomial p(x) =x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– 5x+ 4.</w:t>
            </w:r>
          </w:p>
          <w:p w:rsidR="00AE6596" w:rsidRPr="00612CE1" w:rsidRDefault="00AE6596" w:rsidP="00AE6596">
            <w:pPr>
              <w:pStyle w:val="ListParagraph"/>
              <w:numPr>
                <w:ilvl w:val="0"/>
                <w:numId w:val="17"/>
              </w:num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nd the value of the polynomial p(x) at x= 2. </w:t>
            </w:r>
          </w:p>
          <w:p w:rsidR="00AE6596" w:rsidRPr="00612CE1" w:rsidRDefault="00AE6596" w:rsidP="00AE6596">
            <w:pPr>
              <w:pStyle w:val="ListParagraph"/>
              <w:numPr>
                <w:ilvl w:val="0"/>
                <w:numId w:val="17"/>
              </w:num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eck whether x is a factor of p(x). </w:t>
            </w:r>
          </w:p>
          <w:p w:rsidR="00AE6596" w:rsidRPr="00612CE1" w:rsidRDefault="00AE6596" w:rsidP="00AE6596">
            <w:pPr>
              <w:pStyle w:val="ListParagraph"/>
              <w:numPr>
                <w:ilvl w:val="0"/>
                <w:numId w:val="17"/>
              </w:num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actorise p(x). </w:t>
            </w:r>
          </w:p>
          <w:p w:rsidR="00403BB4" w:rsidRPr="00612CE1" w:rsidRDefault="00403BB4" w:rsidP="00403BB4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</w:p>
        </w:tc>
        <w:tc>
          <w:tcPr>
            <w:tcW w:w="9826" w:type="dxa"/>
          </w:tcPr>
          <w:p w:rsidR="00403BB4" w:rsidRPr="00612CE1" w:rsidRDefault="00403BB4" w:rsidP="00403BB4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 xml:space="preserve">OR </w:t>
            </w: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</w:p>
        </w:tc>
        <w:tc>
          <w:tcPr>
            <w:tcW w:w="9826" w:type="dxa"/>
          </w:tcPr>
          <w:p w:rsidR="00403BB4" w:rsidRPr="00612CE1" w:rsidRDefault="00AE6596" w:rsidP="00AE659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If (x + 5) is a factor of x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3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+ 2x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– 13x + 10, find the other factors.</w:t>
            </w:r>
          </w:p>
          <w:p w:rsidR="00AE6596" w:rsidRPr="00612CE1" w:rsidRDefault="00AE6596" w:rsidP="00D61059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21</w:t>
            </w:r>
          </w:p>
        </w:tc>
        <w:tc>
          <w:tcPr>
            <w:tcW w:w="9826" w:type="dxa"/>
          </w:tcPr>
          <w:p w:rsidR="00AE6596" w:rsidRPr="00612CE1" w:rsidRDefault="00AE6596" w:rsidP="00AE6596">
            <w:pPr>
              <w:autoSpaceDE w:val="0"/>
              <w:autoSpaceDN w:val="0"/>
              <w:adjustRightInd w:val="0"/>
              <w:ind w:right="460"/>
              <w:rPr>
                <w:rFonts w:ascii="Times New Roman" w:hAnsi="Times New Roman" w:cs="Times New Roman"/>
                <w:b/>
                <w:sz w:val="24"/>
                <w:szCs w:val="24"/>
                <w:lang w:bidi="ar-SA"/>
              </w:rPr>
            </w:pPr>
            <w:r w:rsidRPr="00612CE1">
              <w:rPr>
                <w:rFonts w:ascii="Times New Roman" w:hAnsi="Times New Roman" w:cs="Times New Roman"/>
                <w:b/>
                <w:spacing w:val="2"/>
                <w:sz w:val="24"/>
                <w:szCs w:val="24"/>
              </w:rPr>
              <w:t>Observe the points plotted in the figure and find the following</w:t>
            </w:r>
          </w:p>
          <w:p w:rsidR="00AE6596" w:rsidRPr="00612CE1" w:rsidRDefault="00AE6596" w:rsidP="00AE6596">
            <w:pPr>
              <w:widowControl w:val="0"/>
              <w:numPr>
                <w:ilvl w:val="0"/>
                <w:numId w:val="19"/>
              </w:numPr>
              <w:autoSpaceDE w:val="0"/>
              <w:autoSpaceDN w:val="0"/>
              <w:spacing w:before="144"/>
              <w:rPr>
                <w:rFonts w:ascii="Times New Roman" w:hAnsi="Times New Roman" w:cs="Times New Roman"/>
                <w:b/>
                <w:spacing w:val="2"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pacing w:val="2"/>
                <w:sz w:val="24"/>
                <w:szCs w:val="24"/>
              </w:rPr>
              <w:t>The co-ordinates of E</w:t>
            </w:r>
          </w:p>
          <w:p w:rsidR="00AE6596" w:rsidRPr="00612CE1" w:rsidRDefault="00AE6596" w:rsidP="00AE6596">
            <w:pPr>
              <w:widowControl w:val="0"/>
              <w:numPr>
                <w:ilvl w:val="0"/>
                <w:numId w:val="19"/>
              </w:numPr>
              <w:autoSpaceDE w:val="0"/>
              <w:autoSpaceDN w:val="0"/>
              <w:spacing w:before="108"/>
              <w:rPr>
                <w:rFonts w:ascii="Times New Roman" w:hAnsi="Times New Roman" w:cs="Times New Roman"/>
                <w:b/>
                <w:spacing w:val="2"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pacing w:val="2"/>
                <w:sz w:val="24"/>
                <w:szCs w:val="24"/>
              </w:rPr>
              <w:t>The point with the co-ordinates (– 4, – 1)</w:t>
            </w:r>
          </w:p>
          <w:p w:rsidR="00AE6596" w:rsidRPr="00612CE1" w:rsidRDefault="00AE6596" w:rsidP="00AE6596">
            <w:pPr>
              <w:widowControl w:val="0"/>
              <w:numPr>
                <w:ilvl w:val="0"/>
                <w:numId w:val="19"/>
              </w:numPr>
              <w:autoSpaceDE w:val="0"/>
              <w:autoSpaceDN w:val="0"/>
              <w:spacing w:before="144"/>
              <w:rPr>
                <w:rFonts w:ascii="Times New Roman" w:hAnsi="Times New Roman" w:cs="Times New Roman"/>
                <w:b/>
                <w:spacing w:val="2"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pacing w:val="2"/>
                <w:sz w:val="24"/>
                <w:szCs w:val="24"/>
              </w:rPr>
              <w:t>The abscissa of A – abscissa of B</w:t>
            </w:r>
          </w:p>
          <w:p w:rsidR="00AE6596" w:rsidRPr="00612CE1" w:rsidRDefault="00AE6596" w:rsidP="00AE6596">
            <w:pPr>
              <w:widowControl w:val="0"/>
              <w:numPr>
                <w:ilvl w:val="0"/>
                <w:numId w:val="19"/>
              </w:numPr>
              <w:autoSpaceDE w:val="0"/>
              <w:autoSpaceDN w:val="0"/>
              <w:spacing w:before="108"/>
              <w:rPr>
                <w:rFonts w:ascii="Times New Roman" w:hAnsi="Times New Roman" w:cs="Times New Roman"/>
                <w:b/>
                <w:spacing w:val="2"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pacing w:val="2"/>
                <w:sz w:val="24"/>
                <w:szCs w:val="24"/>
              </w:rPr>
              <w:t>The ordinate of C + ordinate of F.</w:t>
            </w:r>
          </w:p>
          <w:p w:rsidR="00AE6596" w:rsidRPr="00612CE1" w:rsidRDefault="00AE6596" w:rsidP="00AE6596">
            <w:pPr>
              <w:widowControl w:val="0"/>
              <w:autoSpaceDE w:val="0"/>
              <w:autoSpaceDN w:val="0"/>
              <w:spacing w:before="108"/>
              <w:ind w:left="504"/>
              <w:rPr>
                <w:rFonts w:ascii="Times New Roman" w:hAnsi="Times New Roman" w:cs="Times New Roman"/>
                <w:b/>
                <w:spacing w:val="2"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noProof/>
                <w:spacing w:val="2"/>
                <w:sz w:val="24"/>
                <w:szCs w:val="24"/>
              </w:rPr>
              <w:drawing>
                <wp:inline distT="0" distB="0" distL="0" distR="0">
                  <wp:extent cx="2180692" cy="1936750"/>
                  <wp:effectExtent l="19050" t="0" r="0" b="0"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2348" cy="19382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6596" w:rsidRPr="00612CE1" w:rsidRDefault="00AE6596" w:rsidP="00403BB4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</w:p>
        </w:tc>
        <w:tc>
          <w:tcPr>
            <w:tcW w:w="9826" w:type="dxa"/>
          </w:tcPr>
          <w:p w:rsidR="00403BB4" w:rsidRPr="00612CE1" w:rsidRDefault="00403BB4" w:rsidP="00D61059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 xml:space="preserve">OR </w:t>
            </w: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</w:p>
        </w:tc>
        <w:tc>
          <w:tcPr>
            <w:tcW w:w="9826" w:type="dxa"/>
          </w:tcPr>
          <w:p w:rsidR="00AE6596" w:rsidRPr="00612CE1" w:rsidRDefault="00AE6596" w:rsidP="00AE6596">
            <w:pPr>
              <w:pStyle w:val="ListParagraph"/>
              <w:widowControl w:val="0"/>
              <w:overflowPunct w:val="0"/>
              <w:autoSpaceDE w:val="0"/>
              <w:autoSpaceDN w:val="0"/>
              <w:adjustRightInd w:val="0"/>
              <w:ind w:right="4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(i) Plot the points A (0, 4), B (– 3, 0), C (0, – 4), D (3, 0)</w:t>
            </w:r>
          </w:p>
          <w:p w:rsidR="00AE6596" w:rsidRPr="00612CE1" w:rsidRDefault="00AE6596" w:rsidP="00AE6596">
            <w:pPr>
              <w:pStyle w:val="ListParagraph"/>
              <w:widowControl w:val="0"/>
              <w:numPr>
                <w:ilvl w:val="0"/>
                <w:numId w:val="20"/>
              </w:numPr>
              <w:overflowPunct w:val="0"/>
              <w:autoSpaceDE w:val="0"/>
              <w:autoSpaceDN w:val="0"/>
              <w:adjustRightInd w:val="0"/>
              <w:ind w:right="4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Name the figure obtained by joining the points A, B, C, D.</w:t>
            </w:r>
          </w:p>
          <w:p w:rsidR="00AE6596" w:rsidRPr="00612CE1" w:rsidRDefault="00AE6596" w:rsidP="00AE6596">
            <w:pPr>
              <w:widowControl w:val="0"/>
              <w:numPr>
                <w:ilvl w:val="0"/>
                <w:numId w:val="20"/>
              </w:numPr>
              <w:overflowPunct w:val="0"/>
              <w:autoSpaceDE w:val="0"/>
              <w:autoSpaceDN w:val="0"/>
              <w:adjustRightInd w:val="0"/>
              <w:ind w:right="4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Also, name the quadrants in which sides AB and AD lie.</w:t>
            </w:r>
          </w:p>
          <w:p w:rsidR="00AE6596" w:rsidRPr="00612CE1" w:rsidRDefault="00AE6596" w:rsidP="00D61059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22</w:t>
            </w:r>
          </w:p>
        </w:tc>
        <w:tc>
          <w:tcPr>
            <w:tcW w:w="9826" w:type="dxa"/>
          </w:tcPr>
          <w:p w:rsidR="00AE6596" w:rsidRPr="00612CE1" w:rsidRDefault="00AE6596" w:rsidP="00AE6596">
            <w:pPr>
              <w:widowControl w:val="0"/>
              <w:overflowPunct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Express the linear equation 2 = 3x in the form ax + by + c = 0 and indicate the values of a, b 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lang w:bidi="kn-IN"/>
              </w:rPr>
              <w:t>&amp;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. Also give the geometrical representation of above equation in two variables.</w:t>
            </w:r>
          </w:p>
          <w:p w:rsidR="00AE6596" w:rsidRPr="00612CE1" w:rsidRDefault="00AE6596" w:rsidP="00403BB4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</w:p>
        </w:tc>
        <w:tc>
          <w:tcPr>
            <w:tcW w:w="9826" w:type="dxa"/>
          </w:tcPr>
          <w:p w:rsidR="00403BB4" w:rsidRPr="00612CE1" w:rsidRDefault="00403BB4" w:rsidP="00403BB4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 xml:space="preserve">OR </w:t>
            </w: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</w:p>
        </w:tc>
        <w:tc>
          <w:tcPr>
            <w:tcW w:w="9826" w:type="dxa"/>
          </w:tcPr>
          <w:p w:rsidR="00AE6596" w:rsidRPr="00612CE1" w:rsidRDefault="00AE6596" w:rsidP="00AE659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Express the equation y = 2x + 3 in the standard form 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lang w:bidi="kn-IN"/>
              </w:rPr>
              <w:t>&amp;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find two solutions. Is (2, 3) its solution?</w:t>
            </w:r>
          </w:p>
          <w:p w:rsidR="00D0758B" w:rsidRPr="00612CE1" w:rsidRDefault="00D0758B" w:rsidP="00D61059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</w:p>
        </w:tc>
        <w:tc>
          <w:tcPr>
            <w:tcW w:w="9826" w:type="dxa"/>
          </w:tcPr>
          <w:p w:rsidR="00403BB4" w:rsidRPr="00612CE1" w:rsidRDefault="00403BB4" w:rsidP="001B404D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Section D</w:t>
            </w:r>
          </w:p>
          <w:p w:rsidR="00403BB4" w:rsidRPr="00612CE1" w:rsidRDefault="00403BB4" w:rsidP="00B75BF5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Question numbers 23 to 30 carry 4 marks each.</w:t>
            </w:r>
          </w:p>
          <w:p w:rsidR="000D7CB1" w:rsidRPr="00612CE1" w:rsidRDefault="000D7CB1" w:rsidP="00B75BF5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23</w:t>
            </w:r>
          </w:p>
        </w:tc>
        <w:tc>
          <w:tcPr>
            <w:tcW w:w="9826" w:type="dxa"/>
          </w:tcPr>
          <w:p w:rsidR="00AE6596" w:rsidRPr="00612CE1" w:rsidRDefault="00AE6596" w:rsidP="00AE659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Simplify: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b/>
                      <w:sz w:val="24"/>
                      <w:szCs w:val="24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Times New Roman" w:cs="Times New Roman"/>
                          <w:b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6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Times New Roman" w:cs="Times New Roman"/>
                          <w:b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</m:rad>
                  <m:r>
                    <m:rPr>
                      <m:sty m:val="b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 +  </m:t>
                  </m:r>
                  <m:rad>
                    <m:radPr>
                      <m:degHide m:val="1"/>
                      <m:ctrlPr>
                        <w:rPr>
                          <w:rFonts w:ascii="Cambria Math" w:hAnsi="Times New Roman" w:cs="Times New Roman"/>
                          <w:b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rad>
                </m:den>
              </m:f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b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Times New Roman" w:cs="Times New Roman"/>
                          <w:b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Times New Roman" w:cs="Times New Roman"/>
                          <w:b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6</m:t>
                      </m:r>
                    </m:e>
                  </m:rad>
                  <m:r>
                    <m:rPr>
                      <m:sty m:val="b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 + </m:t>
                  </m:r>
                  <m:rad>
                    <m:radPr>
                      <m:degHide m:val="1"/>
                      <m:ctrlPr>
                        <w:rPr>
                          <w:rFonts w:ascii="Cambria Math" w:hAnsi="Times New Roman" w:cs="Times New Roman"/>
                          <w:b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rad>
                </m:den>
              </m:f>
              <m:r>
                <m:rPr>
                  <m:sty m:val="b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b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  <m:rad>
                    <m:radPr>
                      <m:degHide m:val="1"/>
                      <m:ctrlPr>
                        <w:rPr>
                          <w:rFonts w:ascii="Cambria Math" w:hAnsi="Times New Roman" w:cs="Times New Roman"/>
                          <w:b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Times New Roman" w:cs="Times New Roman"/>
                          <w:b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6</m:t>
                      </m:r>
                    </m:e>
                  </m:rad>
                  <m:r>
                    <m:rPr>
                      <m:sty m:val="b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 + </m:t>
                  </m:r>
                  <m:rad>
                    <m:radPr>
                      <m:degHide m:val="1"/>
                      <m:ctrlPr>
                        <w:rPr>
                          <w:rFonts w:ascii="Cambria Math" w:hAnsi="Times New Roman" w:cs="Times New Roman"/>
                          <w:b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</m:rad>
                </m:den>
              </m:f>
            </m:oMath>
          </w:p>
          <w:p w:rsidR="00403BB4" w:rsidRPr="00612CE1" w:rsidRDefault="00403BB4" w:rsidP="003565C3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24</w:t>
            </w:r>
          </w:p>
        </w:tc>
        <w:tc>
          <w:tcPr>
            <w:tcW w:w="9826" w:type="dxa"/>
          </w:tcPr>
          <w:p w:rsidR="00403BB4" w:rsidRPr="00612CE1" w:rsidRDefault="00403BB4" w:rsidP="00BD3DF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If ax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3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+ bx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+ x – 6 has x + 2 as a factor and leaves remainder 4 when divided by x – 2, find 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the values of a and b.</w:t>
            </w:r>
          </w:p>
          <w:p w:rsidR="000D7CB1" w:rsidRPr="00612CE1" w:rsidRDefault="000D7CB1" w:rsidP="00BD3DF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lastRenderedPageBreak/>
              <w:t>25</w:t>
            </w:r>
          </w:p>
        </w:tc>
        <w:tc>
          <w:tcPr>
            <w:tcW w:w="9826" w:type="dxa"/>
          </w:tcPr>
          <w:p w:rsidR="00403BB4" w:rsidRPr="00612CE1" w:rsidRDefault="003A5461" w:rsidP="00403BB4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Show that the line segments joining the mid - points of opposite sides of quadrilateral bisect each other.</w:t>
            </w:r>
          </w:p>
          <w:p w:rsidR="003A5461" w:rsidRPr="00612CE1" w:rsidRDefault="003A5461" w:rsidP="00403BB4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</w:p>
        </w:tc>
        <w:tc>
          <w:tcPr>
            <w:tcW w:w="9826" w:type="dxa"/>
          </w:tcPr>
          <w:p w:rsidR="00403BB4" w:rsidRPr="00612CE1" w:rsidRDefault="00403BB4" w:rsidP="00403BB4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 xml:space="preserve">OR </w:t>
            </w: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</w:p>
        </w:tc>
        <w:tc>
          <w:tcPr>
            <w:tcW w:w="9826" w:type="dxa"/>
          </w:tcPr>
          <w:p w:rsidR="003A5461" w:rsidRPr="00612CE1" w:rsidRDefault="003A5461" w:rsidP="003A546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In a quadrilateral ABCD, 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60" w:dyaOrig="240">
                <v:shape id="_x0000_i1031" type="#_x0000_t75" style="width:12.75pt;height:12.75pt" o:ole="">
                  <v:imagedata r:id="rId19" o:title=""/>
                </v:shape>
                <o:OLEObject Type="Embed" ProgID="Equation.3" ShapeID="_x0000_i1031" DrawAspect="Content" ObjectID="_1631515835" r:id="rId20"/>
              </w:objec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B = 130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0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60" w:dyaOrig="240">
                <v:shape id="_x0000_i1032" type="#_x0000_t75" style="width:12.75pt;height:12.75pt" o:ole="">
                  <v:imagedata r:id="rId19" o:title=""/>
                </v:shape>
                <o:OLEObject Type="Embed" ProgID="Equation.3" ShapeID="_x0000_i1032" DrawAspect="Content" ObjectID="_1631515836" r:id="rId21"/>
              </w:objec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C =</w:t>
            </w:r>
            <w:r w:rsidRPr="00612CE1">
              <w:rPr>
                <w:rFonts w:ascii="Times New Roman" w:hAnsi="Times New Roman" w:cs="Times New Roman"/>
                <w:b/>
                <w:w w:val="99"/>
                <w:sz w:val="24"/>
                <w:szCs w:val="24"/>
              </w:rPr>
              <w:t xml:space="preserve"> 60</w:t>
            </w:r>
            <w:r w:rsidRPr="00612CE1">
              <w:rPr>
                <w:rFonts w:ascii="Times New Roman" w:hAnsi="Times New Roman" w:cs="Times New Roman"/>
                <w:b/>
                <w:w w:val="99"/>
                <w:sz w:val="24"/>
                <w:szCs w:val="24"/>
                <w:vertAlign w:val="superscript"/>
              </w:rPr>
              <w:t>0</w:t>
            </w:r>
            <w:r w:rsidRPr="00612CE1">
              <w:rPr>
                <w:rFonts w:ascii="Times New Roman" w:hAnsi="Times New Roman" w:cs="Times New Roman"/>
                <w:b/>
                <w:w w:val="99"/>
                <w:sz w:val="24"/>
                <w:szCs w:val="24"/>
              </w:rPr>
              <w:t xml:space="preserve">, angle bisectors of 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60" w:dyaOrig="240">
                <v:shape id="_x0000_i1033" type="#_x0000_t75" style="width:12.75pt;height:12.75pt" o:ole="">
                  <v:imagedata r:id="rId19" o:title=""/>
                </v:shape>
                <o:OLEObject Type="Embed" ProgID="Equation.3" ShapeID="_x0000_i1033" DrawAspect="Content" ObjectID="_1631515837" r:id="rId22"/>
              </w:object>
            </w:r>
            <w:r w:rsidRPr="00612CE1">
              <w:rPr>
                <w:rFonts w:ascii="Times New Roman" w:hAnsi="Times New Roman" w:cs="Times New Roman"/>
                <w:b/>
                <w:w w:val="99"/>
                <w:sz w:val="24"/>
                <w:szCs w:val="24"/>
              </w:rPr>
              <w:t xml:space="preserve">A and 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60" w:dyaOrig="240">
                <v:shape id="_x0000_i1034" type="#_x0000_t75" style="width:12.75pt;height:12.75pt" o:ole="">
                  <v:imagedata r:id="rId19" o:title=""/>
                </v:shape>
                <o:OLEObject Type="Embed" ProgID="Equation.3" ShapeID="_x0000_i1034" DrawAspect="Content" ObjectID="_1631515838" r:id="rId23"/>
              </w:object>
            </w:r>
            <w:r w:rsidRPr="00612CE1">
              <w:rPr>
                <w:rFonts w:ascii="Times New Roman" w:hAnsi="Times New Roman" w:cs="Times New Roman"/>
                <w:b/>
                <w:w w:val="99"/>
                <w:sz w:val="24"/>
                <w:szCs w:val="24"/>
              </w:rPr>
              <w:t xml:space="preserve">D meet at P. 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nd 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60" w:dyaOrig="240">
                <v:shape id="_x0000_i1035" type="#_x0000_t75" style="width:12.75pt;height:12.75pt" o:ole="">
                  <v:imagedata r:id="rId19" o:title=""/>
                </v:shape>
                <o:OLEObject Type="Embed" ProgID="Equation.3" ShapeID="_x0000_i1035" DrawAspect="Content" ObjectID="_1631515839" r:id="rId24"/>
              </w:objec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APD.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</w:p>
          <w:p w:rsidR="00403BB4" w:rsidRPr="00612CE1" w:rsidRDefault="003A5461" w:rsidP="003A5461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noProof/>
                <w:color w:val="auto"/>
              </w:rPr>
              <w:drawing>
                <wp:inline distT="0" distB="0" distL="0" distR="0">
                  <wp:extent cx="1020041" cy="586279"/>
                  <wp:effectExtent l="19050" t="0" r="8659" b="0"/>
                  <wp:docPr id="8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0388" cy="5864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D7CB1" w:rsidRPr="00612CE1" w:rsidRDefault="000D7CB1" w:rsidP="003A5461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26</w:t>
            </w:r>
          </w:p>
        </w:tc>
        <w:tc>
          <w:tcPr>
            <w:tcW w:w="9826" w:type="dxa"/>
          </w:tcPr>
          <w:p w:rsidR="00612CE1" w:rsidRPr="00612CE1" w:rsidRDefault="00612CE1" w:rsidP="00612C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Prove that if two lines intersect, the vertically opposite angles are equal.</w:t>
            </w:r>
          </w:p>
          <w:p w:rsidR="000D7CB1" w:rsidRPr="00612CE1" w:rsidRDefault="000D7CB1" w:rsidP="00403BB4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</w:p>
        </w:tc>
        <w:tc>
          <w:tcPr>
            <w:tcW w:w="9826" w:type="dxa"/>
          </w:tcPr>
          <w:p w:rsidR="00403BB4" w:rsidRPr="00612CE1" w:rsidRDefault="00403BB4" w:rsidP="00403BB4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 xml:space="preserve">OR </w:t>
            </w: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</w:p>
        </w:tc>
        <w:tc>
          <w:tcPr>
            <w:tcW w:w="9826" w:type="dxa"/>
          </w:tcPr>
          <w:p w:rsidR="00612CE1" w:rsidRPr="00612CE1" w:rsidRDefault="00612CE1" w:rsidP="00612C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In the given fig., POQ is a line. Ray OR</w:t>
            </w:r>
            <w:r w:rsidRPr="00612CE1">
              <w:rPr>
                <w:rFonts w:ascii="Times New Roman" w:hAnsi="Times New Roman" w:cs="Times New Roman"/>
                <w:b/>
                <w:position w:val="-4"/>
                <w:sz w:val="24"/>
                <w:szCs w:val="24"/>
              </w:rPr>
              <w:object w:dxaOrig="240" w:dyaOrig="260">
                <v:shape id="_x0000_i1036" type="#_x0000_t75" style="width:12pt;height:12.75pt" o:ole="">
                  <v:imagedata r:id="rId26" o:title=""/>
                </v:shape>
                <o:OLEObject Type="Embed" ProgID="Equation.3" ShapeID="_x0000_i1036" DrawAspect="Content" ObjectID="_1631515840" r:id="rId27"/>
              </w:objec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Q, OS is another ray lying between rays OP and OR. Prove that </w:t>
            </w:r>
            <w:r w:rsidRPr="00612CE1">
              <w:rPr>
                <w:rFonts w:ascii="Times New Roman" w:hAnsi="Times New Roman" w:cs="Times New Roman"/>
                <w:b/>
                <w:position w:val="-4"/>
                <w:sz w:val="24"/>
                <w:szCs w:val="24"/>
              </w:rPr>
              <w:object w:dxaOrig="260" w:dyaOrig="240">
                <v:shape id="_x0000_i1037" type="#_x0000_t75" style="width:12.75pt;height:12pt" o:ole="">
                  <v:imagedata r:id="rId28" o:title=""/>
                </v:shape>
                <o:OLEObject Type="Embed" ProgID="Equation.3" ShapeID="_x0000_i1037" DrawAspect="Content" ObjectID="_1631515841" r:id="rId29"/>
              </w:objec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ROS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b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612CE1">
              <w:rPr>
                <w:rFonts w:ascii="Times New Roman" w:hAnsi="Times New Roman" w:cs="Times New Roman"/>
                <w:b/>
                <w:position w:val="-4"/>
                <w:sz w:val="24"/>
                <w:szCs w:val="24"/>
              </w:rPr>
              <w:object w:dxaOrig="260" w:dyaOrig="240">
                <v:shape id="_x0000_i1038" type="#_x0000_t75" style="width:12.75pt;height:12pt" o:ole="">
                  <v:imagedata r:id="rId28" o:title=""/>
                </v:shape>
                <o:OLEObject Type="Embed" ProgID="Equation.3" ShapeID="_x0000_i1038" DrawAspect="Content" ObjectID="_1631515842" r:id="rId30"/>
              </w:objec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QOS –</w:t>
            </w:r>
            <w:r w:rsidRPr="00612CE1">
              <w:rPr>
                <w:rFonts w:ascii="Times New Roman" w:hAnsi="Times New Roman" w:cs="Times New Roman"/>
                <w:b/>
                <w:position w:val="-4"/>
                <w:sz w:val="24"/>
                <w:szCs w:val="24"/>
              </w:rPr>
              <w:object w:dxaOrig="260" w:dyaOrig="240">
                <v:shape id="_x0000_i1039" type="#_x0000_t75" style="width:12.75pt;height:12pt" o:ole="">
                  <v:imagedata r:id="rId28" o:title=""/>
                </v:shape>
                <o:OLEObject Type="Embed" ProgID="Equation.3" ShapeID="_x0000_i1039" DrawAspect="Content" ObjectID="_1631515843" r:id="rId31"/>
              </w:objec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POS).</w:t>
            </w:r>
          </w:p>
          <w:p w:rsidR="00612CE1" w:rsidRPr="00612CE1" w:rsidRDefault="00612CE1" w:rsidP="00612C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1129665" cy="591820"/>
                  <wp:effectExtent l="19050" t="0" r="0" b="0"/>
                  <wp:docPr id="1" name="Picture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9665" cy="591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D7CB1" w:rsidRPr="00612CE1" w:rsidRDefault="000D7CB1" w:rsidP="002F6390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27</w:t>
            </w:r>
          </w:p>
        </w:tc>
        <w:tc>
          <w:tcPr>
            <w:tcW w:w="9826" w:type="dxa"/>
          </w:tcPr>
          <w:p w:rsidR="00612CE1" w:rsidRPr="00612CE1" w:rsidRDefault="00612CE1" w:rsidP="00612CE1">
            <w:pPr>
              <w:tabs>
                <w:tab w:val="left" w:pos="56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Prove that angles opposite to equal sides of an isosceles triangle are equal.</w:t>
            </w:r>
          </w:p>
          <w:p w:rsidR="00403BB4" w:rsidRPr="00612CE1" w:rsidRDefault="00403BB4" w:rsidP="00403BB4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</w:p>
        </w:tc>
        <w:tc>
          <w:tcPr>
            <w:tcW w:w="9826" w:type="dxa"/>
          </w:tcPr>
          <w:p w:rsidR="00403BB4" w:rsidRPr="00612CE1" w:rsidRDefault="00403BB4" w:rsidP="00403BB4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 xml:space="preserve">OR </w:t>
            </w: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</w:p>
        </w:tc>
        <w:tc>
          <w:tcPr>
            <w:tcW w:w="9826" w:type="dxa"/>
          </w:tcPr>
          <w:p w:rsidR="00612CE1" w:rsidRPr="00612CE1" w:rsidRDefault="00612CE1" w:rsidP="00612CE1">
            <w:pPr>
              <w:widowControl w:val="0"/>
              <w:overflowPunct w:val="0"/>
              <w:autoSpaceDE w:val="0"/>
              <w:autoSpaceDN w:val="0"/>
              <w:adjustRightInd w:val="0"/>
              <w:ind w:right="4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BC is a triangle, in which altitudes BE and CF to sides AC and AB respectively are equal. Show that </w:t>
            </w:r>
            <w:r w:rsidRPr="00612CE1">
              <w:rPr>
                <w:rFonts w:ascii="Times New Roman" w:hAnsi="Times New Roman" w:cs="Times New Roman"/>
                <w:b/>
                <w:position w:val="-4"/>
                <w:sz w:val="24"/>
                <w:szCs w:val="24"/>
              </w:rPr>
              <w:object w:dxaOrig="220" w:dyaOrig="260">
                <v:shape id="_x0000_i1040" type="#_x0000_t75" style="width:10.5pt;height:12.75pt" o:ole="">
                  <v:imagedata r:id="rId33" o:title=""/>
                </v:shape>
                <o:OLEObject Type="Embed" ProgID="Equation.DSMT4" ShapeID="_x0000_i1040" DrawAspect="Content" ObjectID="_1631515844" r:id="rId34"/>
              </w:objec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BE </w:t>
            </w:r>
            <w:r w:rsidRPr="00612CE1">
              <w:rPr>
                <w:rFonts w:ascii="Times New Roman" w:hAnsi="Times New Roman" w:cs="Times New Roman"/>
                <w:b/>
                <w:position w:val="-4"/>
                <w:sz w:val="24"/>
                <w:szCs w:val="24"/>
              </w:rPr>
              <w:object w:dxaOrig="220" w:dyaOrig="200">
                <v:shape id="_x0000_i1041" type="#_x0000_t75" style="width:10.5pt;height:10.5pt" o:ole="">
                  <v:imagedata r:id="rId35" o:title=""/>
                </v:shape>
                <o:OLEObject Type="Embed" ProgID="Equation.DSMT4" ShapeID="_x0000_i1041" DrawAspect="Content" ObjectID="_1631515845" r:id="rId36"/>
              </w:object>
            </w:r>
            <w:r w:rsidRPr="00612CE1">
              <w:rPr>
                <w:rFonts w:ascii="Times New Roman" w:hAnsi="Times New Roman" w:cs="Times New Roman"/>
                <w:b/>
                <w:position w:val="-4"/>
                <w:sz w:val="24"/>
                <w:szCs w:val="24"/>
              </w:rPr>
              <w:object w:dxaOrig="220" w:dyaOrig="260">
                <v:shape id="_x0000_i1042" type="#_x0000_t75" style="width:10.5pt;height:12.75pt" o:ole="">
                  <v:imagedata r:id="rId33" o:title=""/>
                </v:shape>
                <o:OLEObject Type="Embed" ProgID="Equation.DSMT4" ShapeID="_x0000_i1042" DrawAspect="Content" ObjectID="_1631515846" r:id="rId37"/>
              </w:objec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CF. Also, show that ABC is an isosceles triangle. 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</w:p>
          <w:p w:rsidR="00612CE1" w:rsidRPr="00612CE1" w:rsidRDefault="00612CE1" w:rsidP="00612CE1">
            <w:pPr>
              <w:widowControl w:val="0"/>
              <w:overflowPunct w:val="0"/>
              <w:autoSpaceDE w:val="0"/>
              <w:autoSpaceDN w:val="0"/>
              <w:adjustRightInd w:val="0"/>
              <w:ind w:left="360" w:right="4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857250" cy="685800"/>
                  <wp:effectExtent l="19050" t="0" r="0" b="0"/>
                  <wp:docPr id="18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9316" cy="6874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D7CB1" w:rsidRPr="00612CE1" w:rsidRDefault="000D7CB1" w:rsidP="002F6390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28</w:t>
            </w:r>
          </w:p>
        </w:tc>
        <w:tc>
          <w:tcPr>
            <w:tcW w:w="9826" w:type="dxa"/>
          </w:tcPr>
          <w:p w:rsidR="00E70EB2" w:rsidRPr="00612CE1" w:rsidRDefault="00E70EB2" w:rsidP="00E70EB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olve the equation 2y + 3 = 3y – 5 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lang w:bidi="kn-IN"/>
              </w:rPr>
              <w:t>&amp;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represent the solution(s) on (i) the number line 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  <w:t xml:space="preserve">ii) the Cartesian plane </w:t>
            </w:r>
          </w:p>
          <w:p w:rsidR="00376162" w:rsidRPr="00612CE1" w:rsidRDefault="00376162" w:rsidP="002F6390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29</w:t>
            </w:r>
          </w:p>
        </w:tc>
        <w:tc>
          <w:tcPr>
            <w:tcW w:w="9826" w:type="dxa"/>
          </w:tcPr>
          <w:p w:rsidR="00AE6596" w:rsidRPr="00612CE1" w:rsidRDefault="00AE6596" w:rsidP="00AE659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Verify: x</w:t>
            </w:r>
            <w:r w:rsidRPr="00612CE1">
              <w:rPr>
                <w:rFonts w:ascii="Times New Roman" w:hAnsi="Times New Roman" w:cs="Times New Roman"/>
                <w:b/>
                <w:noProof/>
                <w:sz w:val="24"/>
                <w:szCs w:val="24"/>
                <w:vertAlign w:val="superscript"/>
              </w:rPr>
              <w:t>3</w:t>
            </w:r>
            <w:r w:rsidRPr="00612CE1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+ y</w:t>
            </w:r>
            <w:r w:rsidRPr="00612CE1">
              <w:rPr>
                <w:rFonts w:ascii="Times New Roman" w:hAnsi="Times New Roman" w:cs="Times New Roman"/>
                <w:b/>
                <w:noProof/>
                <w:sz w:val="24"/>
                <w:szCs w:val="24"/>
                <w:vertAlign w:val="superscript"/>
              </w:rPr>
              <w:t>3</w:t>
            </w:r>
            <w:r w:rsidRPr="00612CE1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+ z</w:t>
            </w:r>
            <w:r w:rsidRPr="00612CE1">
              <w:rPr>
                <w:rFonts w:ascii="Times New Roman" w:hAnsi="Times New Roman" w:cs="Times New Roman"/>
                <w:b/>
                <w:noProof/>
                <w:sz w:val="24"/>
                <w:szCs w:val="24"/>
                <w:vertAlign w:val="superscript"/>
              </w:rPr>
              <w:t>3</w:t>
            </w:r>
            <w:r w:rsidRPr="00612CE1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– 3xyz = </w:t>
            </w:r>
            <w:r w:rsidRPr="00612CE1">
              <w:rPr>
                <w:rFonts w:ascii="Times New Roman" w:hAnsi="Times New Roman" w:cs="Times New Roman"/>
                <w:b/>
                <w:noProof/>
                <w:position w:val="-24"/>
                <w:sz w:val="24"/>
                <w:szCs w:val="24"/>
              </w:rPr>
              <w:object w:dxaOrig="240" w:dyaOrig="620">
                <v:shape id="_x0000_i1043" type="#_x0000_t75" style="width:12pt;height:30.75pt" o:ole="">
                  <v:imagedata r:id="rId39" o:title=""/>
                </v:shape>
                <o:OLEObject Type="Embed" ProgID="Equation.3" ShapeID="_x0000_i1043" DrawAspect="Content" ObjectID="_1631515847" r:id="rId40"/>
              </w:object>
            </w:r>
            <w:r w:rsidRPr="00612CE1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( x + y + z )</w:t>
            </w:r>
            <w:r w:rsidRPr="00612CE1">
              <w:rPr>
                <w:rFonts w:ascii="Times New Roman" w:hAnsi="Times New Roman" w:cs="Times New Roman"/>
                <w:b/>
                <w:noProof/>
                <w:position w:val="-10"/>
                <w:sz w:val="24"/>
                <w:szCs w:val="24"/>
              </w:rPr>
              <w:object w:dxaOrig="2840" w:dyaOrig="380">
                <v:shape id="_x0000_i1044" type="#_x0000_t75" style="width:137.25pt;height:18.75pt" o:ole="">
                  <v:imagedata r:id="rId41" o:title=""/>
                </v:shape>
                <o:OLEObject Type="Embed" ProgID="Equation.3" ShapeID="_x0000_i1044" DrawAspect="Content" ObjectID="_1631515848" r:id="rId42"/>
              </w:object>
            </w:r>
            <w:r w:rsidRPr="00612CE1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.</w:t>
            </w:r>
          </w:p>
          <w:p w:rsidR="00AE6596" w:rsidRPr="00612CE1" w:rsidRDefault="00AE6596" w:rsidP="002F6390">
            <w:pPr>
              <w:pStyle w:val="Default"/>
              <w:rPr>
                <w:b/>
                <w:color w:val="auto"/>
              </w:rPr>
            </w:pPr>
          </w:p>
        </w:tc>
      </w:tr>
      <w:tr w:rsidR="000D7CB1" w:rsidRPr="00612CE1" w:rsidTr="001B404D">
        <w:tc>
          <w:tcPr>
            <w:tcW w:w="446" w:type="dxa"/>
          </w:tcPr>
          <w:p w:rsidR="00403BB4" w:rsidRPr="00612CE1" w:rsidRDefault="00403BB4" w:rsidP="002F6390">
            <w:pPr>
              <w:pStyle w:val="Default"/>
              <w:rPr>
                <w:b/>
                <w:color w:val="auto"/>
              </w:rPr>
            </w:pPr>
            <w:r w:rsidRPr="00612CE1">
              <w:rPr>
                <w:b/>
                <w:color w:val="auto"/>
              </w:rPr>
              <w:t>30</w:t>
            </w:r>
          </w:p>
        </w:tc>
        <w:tc>
          <w:tcPr>
            <w:tcW w:w="9826" w:type="dxa"/>
          </w:tcPr>
          <w:p w:rsidR="00AE6596" w:rsidRPr="00612CE1" w:rsidRDefault="00AE6596" w:rsidP="00AE659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If </w:t>
            </w:r>
            <m:oMath>
              <m:r>
                <m:rPr>
                  <m:sty m:val="b"/>
                </m:rP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hAnsi="Times New Roman" w:cs="Times New Roman"/>
                      <w:b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b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Times New Roman" w:cs="Times New Roman"/>
                              <w:b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5</m:t>
                          </m:r>
                        </m:e>
                      </m:rad>
                    </m:e>
                  </m:d>
                </m:e>
                <m:sup>
                  <m:f>
                    <m:fPr>
                      <m:type m:val="skw"/>
                      <m:ctrlPr>
                        <w:rPr>
                          <w:rFonts w:ascii="Cambria Math" w:hAnsi="Times New Roman" w:cs="Times New Roman"/>
                          <w:b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b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b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"/>
                        </m:r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Times New Roman" w:cs="Times New Roman"/>
                              <w:b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5</m:t>
                          </m:r>
                        </m:e>
                      </m:rad>
                    </m:e>
                  </m:d>
                </m:e>
                <m:sup>
                  <m:f>
                    <m:fPr>
                      <m:type m:val="skw"/>
                      <m:ctrlPr>
                        <w:rPr>
                          <w:rFonts w:ascii="Cambria Math" w:hAnsi="Times New Roman" w:cs="Times New Roman"/>
                          <w:b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&amp;</m:t>
              </m:r>
              <m:r>
                <m:rPr>
                  <m:sty m:val="b"/>
                </m:rP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b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b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Times New Roman" w:cs="Times New Roman"/>
                              <w:b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5</m:t>
                          </m:r>
                        </m:e>
                      </m:rad>
                    </m:e>
                  </m:d>
                </m:e>
                <m:sup>
                  <m:f>
                    <m:fPr>
                      <m:type m:val="skw"/>
                      <m:ctrlPr>
                        <w:rPr>
                          <w:rFonts w:ascii="Cambria Math" w:hAnsi="Times New Roman" w:cs="Times New Roman"/>
                          <w:b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  <m:r>
                <m:rPr>
                  <m:sty m:val="b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b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b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"/>
                        </m:r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Times New Roman" w:cs="Times New Roman"/>
                              <w:b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5</m:t>
                          </m:r>
                        </m:e>
                      </m:rad>
                    </m:e>
                  </m:d>
                </m:e>
                <m:sup>
                  <m:f>
                    <m:fPr>
                      <m:type m:val="skw"/>
                      <m:ctrlPr>
                        <w:rPr>
                          <w:rFonts w:ascii="Cambria Math" w:hAnsi="Times New Roman" w:cs="Times New Roman"/>
                          <w:b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</m:oMath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then evaluate x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+ y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  <w:r w:rsidRPr="00612CE1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D0758B" w:rsidRPr="00612CE1" w:rsidRDefault="00D0758B" w:rsidP="001B404D">
            <w:pPr>
              <w:pStyle w:val="Default"/>
              <w:rPr>
                <w:b/>
                <w:color w:val="auto"/>
              </w:rPr>
            </w:pPr>
          </w:p>
        </w:tc>
      </w:tr>
    </w:tbl>
    <w:p w:rsidR="002F6390" w:rsidRPr="00612CE1" w:rsidRDefault="002F6390" w:rsidP="002F6390">
      <w:pPr>
        <w:pStyle w:val="Default"/>
        <w:rPr>
          <w:b/>
          <w:color w:val="auto"/>
        </w:rPr>
      </w:pPr>
    </w:p>
    <w:p w:rsidR="00037AD1" w:rsidRPr="00612CE1" w:rsidRDefault="00037AD1">
      <w:pPr>
        <w:rPr>
          <w:rFonts w:ascii="Times New Roman" w:hAnsi="Times New Roman" w:cs="Times New Roman"/>
          <w:b/>
          <w:sz w:val="24"/>
          <w:szCs w:val="24"/>
        </w:rPr>
      </w:pPr>
    </w:p>
    <w:sectPr w:rsidR="00037AD1" w:rsidRPr="00612CE1" w:rsidSect="00874772">
      <w:pgSz w:w="11909" w:h="16834" w:code="9"/>
      <w:pgMar w:top="1168" w:right="1009" w:bottom="1440" w:left="1179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5D03"/>
    <w:multiLevelType w:val="hybridMultilevel"/>
    <w:tmpl w:val="00007A5A"/>
    <w:lvl w:ilvl="0" w:tplc="0000767D">
      <w:start w:val="1"/>
      <w:numFmt w:val="upperLetter"/>
      <w:lvlText w:val="(%1)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41B3CA1"/>
    <w:multiLevelType w:val="hybridMultilevel"/>
    <w:tmpl w:val="3FB08F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84081A"/>
    <w:multiLevelType w:val="hybridMultilevel"/>
    <w:tmpl w:val="D9A643BA"/>
    <w:lvl w:ilvl="0" w:tplc="5E869C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B2B2BB6"/>
    <w:multiLevelType w:val="hybridMultilevel"/>
    <w:tmpl w:val="2B98EB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C05573"/>
    <w:multiLevelType w:val="hybridMultilevel"/>
    <w:tmpl w:val="249A7EA0"/>
    <w:lvl w:ilvl="0" w:tplc="3F46EFCC">
      <w:start w:val="1"/>
      <w:numFmt w:val="lowerRoman"/>
      <w:lvlText w:val="%1)"/>
      <w:lvlJc w:val="left"/>
      <w:pPr>
        <w:ind w:left="1800" w:hanging="720"/>
      </w:pPr>
      <w:rPr>
        <w:rFonts w:ascii="Arial" w:hAnsi="Arial" w:cs="Arial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BE671F2"/>
    <w:multiLevelType w:val="hybridMultilevel"/>
    <w:tmpl w:val="29E207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0B21AB"/>
    <w:multiLevelType w:val="hybridMultilevel"/>
    <w:tmpl w:val="A886CF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645A8E"/>
    <w:multiLevelType w:val="hybridMultilevel"/>
    <w:tmpl w:val="90B25E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5E76FF"/>
    <w:multiLevelType w:val="hybridMultilevel"/>
    <w:tmpl w:val="93DAB2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027498"/>
    <w:multiLevelType w:val="hybridMultilevel"/>
    <w:tmpl w:val="9CC6FF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A50C2F"/>
    <w:multiLevelType w:val="hybridMultilevel"/>
    <w:tmpl w:val="9CC6FF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8E1CD3"/>
    <w:multiLevelType w:val="hybridMultilevel"/>
    <w:tmpl w:val="CA025B26"/>
    <w:lvl w:ilvl="0" w:tplc="5674F864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D113871"/>
    <w:multiLevelType w:val="hybridMultilevel"/>
    <w:tmpl w:val="073E1A1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F650C4C"/>
    <w:multiLevelType w:val="hybridMultilevel"/>
    <w:tmpl w:val="7C9265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730100"/>
    <w:multiLevelType w:val="hybridMultilevel"/>
    <w:tmpl w:val="10E206E8"/>
    <w:lvl w:ilvl="0" w:tplc="9266F386">
      <w:start w:val="2"/>
      <w:numFmt w:val="lowerRoman"/>
      <w:lvlText w:val="(%1)"/>
      <w:lvlJc w:val="left"/>
      <w:pPr>
        <w:ind w:left="1440" w:hanging="720"/>
      </w:pPr>
      <w:rPr>
        <w:rFonts w:ascii="Book Antiqua" w:hAnsi="Book Antiqua" w:cs="Book Antiqua" w:hint="default"/>
        <w:i w:val="0"/>
        <w:sz w:val="26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4225C6E"/>
    <w:multiLevelType w:val="hybridMultilevel"/>
    <w:tmpl w:val="9CC6FF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6CB6EFF"/>
    <w:multiLevelType w:val="hybridMultilevel"/>
    <w:tmpl w:val="208018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70C1DC2"/>
    <w:multiLevelType w:val="hybridMultilevel"/>
    <w:tmpl w:val="324E3D34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B977FF6"/>
    <w:multiLevelType w:val="hybridMultilevel"/>
    <w:tmpl w:val="270E8B0A"/>
    <w:lvl w:ilvl="0" w:tplc="9D54211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1A7FCB"/>
    <w:multiLevelType w:val="hybridMultilevel"/>
    <w:tmpl w:val="D49E2D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7864909"/>
    <w:multiLevelType w:val="singleLevel"/>
    <w:tmpl w:val="47B01A8E"/>
    <w:lvl w:ilvl="0">
      <w:start w:val="1"/>
      <w:numFmt w:val="lowerRoman"/>
      <w:lvlText w:val="(%1)"/>
      <w:lvlJc w:val="left"/>
      <w:pPr>
        <w:tabs>
          <w:tab w:val="num" w:pos="1152"/>
        </w:tabs>
        <w:ind w:left="504"/>
      </w:pPr>
      <w:rPr>
        <w:rFonts w:cs="Times New Roman"/>
        <w:color w:val="000000"/>
      </w:rPr>
    </w:lvl>
  </w:abstractNum>
  <w:abstractNum w:abstractNumId="21">
    <w:nsid w:val="70D60A2C"/>
    <w:multiLevelType w:val="hybridMultilevel"/>
    <w:tmpl w:val="C8ECC480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3D20FA2"/>
    <w:multiLevelType w:val="hybridMultilevel"/>
    <w:tmpl w:val="C91A8C54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1"/>
  </w:num>
  <w:num w:numId="3">
    <w:abstractNumId w:val="12"/>
  </w:num>
  <w:num w:numId="4">
    <w:abstractNumId w:val="10"/>
  </w:num>
  <w:num w:numId="5">
    <w:abstractNumId w:val="7"/>
  </w:num>
  <w:num w:numId="6">
    <w:abstractNumId w:val="19"/>
  </w:num>
  <w:num w:numId="7">
    <w:abstractNumId w:val="15"/>
  </w:num>
  <w:num w:numId="8">
    <w:abstractNumId w:val="18"/>
  </w:num>
  <w:num w:numId="9">
    <w:abstractNumId w:val="0"/>
  </w:num>
  <w:num w:numId="10">
    <w:abstractNumId w:val="13"/>
  </w:num>
  <w:num w:numId="11">
    <w:abstractNumId w:val="3"/>
  </w:num>
  <w:num w:numId="12">
    <w:abstractNumId w:val="17"/>
  </w:num>
  <w:num w:numId="13">
    <w:abstractNumId w:val="9"/>
  </w:num>
  <w:num w:numId="14">
    <w:abstractNumId w:val="16"/>
  </w:num>
  <w:num w:numId="15">
    <w:abstractNumId w:val="5"/>
  </w:num>
  <w:num w:numId="16">
    <w:abstractNumId w:val="21"/>
  </w:num>
  <w:num w:numId="17">
    <w:abstractNumId w:val="2"/>
  </w:num>
  <w:num w:numId="18">
    <w:abstractNumId w:val="1"/>
  </w:num>
  <w:num w:numId="19">
    <w:abstractNumId w:val="20"/>
  </w:num>
  <w:num w:numId="20">
    <w:abstractNumId w:val="14"/>
  </w:num>
  <w:num w:numId="21">
    <w:abstractNumId w:val="22"/>
  </w:num>
  <w:num w:numId="22">
    <w:abstractNumId w:val="8"/>
  </w:num>
  <w:num w:numId="2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6390"/>
    <w:rsid w:val="00006AD3"/>
    <w:rsid w:val="00037AD1"/>
    <w:rsid w:val="000D7CB1"/>
    <w:rsid w:val="00146E3E"/>
    <w:rsid w:val="0015581D"/>
    <w:rsid w:val="001B404D"/>
    <w:rsid w:val="00225AA0"/>
    <w:rsid w:val="002A642F"/>
    <w:rsid w:val="002F6390"/>
    <w:rsid w:val="0030245C"/>
    <w:rsid w:val="003565C3"/>
    <w:rsid w:val="00376162"/>
    <w:rsid w:val="003A5461"/>
    <w:rsid w:val="003E46DF"/>
    <w:rsid w:val="00403BB4"/>
    <w:rsid w:val="00454669"/>
    <w:rsid w:val="00552EED"/>
    <w:rsid w:val="00612CE1"/>
    <w:rsid w:val="00625B1F"/>
    <w:rsid w:val="00782004"/>
    <w:rsid w:val="00787B69"/>
    <w:rsid w:val="008047F6"/>
    <w:rsid w:val="00861A41"/>
    <w:rsid w:val="00874772"/>
    <w:rsid w:val="009B4139"/>
    <w:rsid w:val="00A2514C"/>
    <w:rsid w:val="00AB49F2"/>
    <w:rsid w:val="00AE6596"/>
    <w:rsid w:val="00B75BF5"/>
    <w:rsid w:val="00C15F9B"/>
    <w:rsid w:val="00C208C3"/>
    <w:rsid w:val="00D0758B"/>
    <w:rsid w:val="00D61BFE"/>
    <w:rsid w:val="00E70EB2"/>
    <w:rsid w:val="00F110A6"/>
    <w:rsid w:val="00F27DA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73A73D4-B960-4979-982F-F90A8CD29D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2F639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2F639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03BB4"/>
    <w:pPr>
      <w:spacing w:after="0" w:line="240" w:lineRule="auto"/>
    </w:pPr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3BB4"/>
    <w:rPr>
      <w:rFonts w:ascii="Tahoma" w:hAnsi="Tahoma" w:cs="Mangal"/>
      <w:sz w:val="16"/>
      <w:szCs w:val="14"/>
    </w:rPr>
  </w:style>
  <w:style w:type="paragraph" w:styleId="ListParagraph">
    <w:name w:val="List Paragraph"/>
    <w:basedOn w:val="Normal"/>
    <w:uiPriority w:val="34"/>
    <w:qFormat/>
    <w:rsid w:val="0015581D"/>
    <w:pPr>
      <w:ind w:left="720"/>
      <w:contextualSpacing/>
    </w:pPr>
    <w:rPr>
      <w:rFonts w:ascii="Calibri" w:eastAsia="Calibri" w:hAnsi="Calibri" w:cs="Mangal"/>
      <w:szCs w:val="22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e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image" Target="media/image16.e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e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19.bin"/><Relationship Id="rId5" Type="http://schemas.openxmlformats.org/officeDocument/2006/relationships/image" Target="media/image1.png"/><Relationship Id="rId15" Type="http://schemas.openxmlformats.org/officeDocument/2006/relationships/image" Target="media/image6.e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10" Type="http://schemas.openxmlformats.org/officeDocument/2006/relationships/image" Target="media/image3.emf"/><Relationship Id="rId19" Type="http://schemas.openxmlformats.org/officeDocument/2006/relationships/image" Target="media/image9.wmf"/><Relationship Id="rId31" Type="http://schemas.openxmlformats.org/officeDocument/2006/relationships/oleObject" Target="embeddings/oleObject15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14</Words>
  <Characters>4641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karya</dc:creator>
  <cp:keywords/>
  <dc:description/>
  <cp:lastModifiedBy>Server</cp:lastModifiedBy>
  <cp:revision>2</cp:revision>
  <dcterms:created xsi:type="dcterms:W3CDTF">2019-10-02T04:34:00Z</dcterms:created>
  <dcterms:modified xsi:type="dcterms:W3CDTF">2019-10-02T04:34:00Z</dcterms:modified>
</cp:coreProperties>
</file>